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0336" w:rsidRPr="00250336" w:rsidRDefault="00CD165B" w:rsidP="002E0882">
      <w:pPr>
        <w:pStyle w:val="berschrift3"/>
        <w:numPr>
          <w:ilvl w:val="0"/>
          <w:numId w:val="0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1.4.3. Vorwiderstand</w:t>
      </w:r>
    </w:p>
    <w:p w:rsidR="00250336" w:rsidRPr="00250336" w:rsidRDefault="00250336" w:rsidP="00250336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D51438" w:rsidRPr="00D44267" w:rsidRDefault="00CD165B" w:rsidP="00CD165B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snapToGrid w:val="0"/>
          <w:sz w:val="22"/>
          <w:szCs w:val="22"/>
        </w:rPr>
        <w:t>Eine Glühlampe (24 V; 0,25 A) soll an eine Spannungsquelle mit 60 V angeschlossen werden.</w:t>
      </w:r>
    </w:p>
    <w:p w:rsidR="00A96DD9" w:rsidRDefault="00A96DD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342D9D" w:rsidRDefault="007E2627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793490</wp:posOffset>
                </wp:positionH>
                <wp:positionV relativeFrom="paragraph">
                  <wp:posOffset>3810</wp:posOffset>
                </wp:positionV>
                <wp:extent cx="1819275" cy="1167130"/>
                <wp:effectExtent l="0" t="0" r="28575" b="0"/>
                <wp:wrapSquare wrapText="bothSides"/>
                <wp:docPr id="2" name="Gruppieren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1167130"/>
                          <a:chOff x="0" y="0"/>
                          <a:chExt cx="1819275" cy="1167130"/>
                        </a:xfrm>
                      </wpg:grpSpPr>
                      <wpg:grpSp>
                        <wpg:cNvPr id="91" name="Gruppieren 91"/>
                        <wpg:cNvGrpSpPr>
                          <a:grpSpLocks/>
                        </wpg:cNvGrpSpPr>
                        <wpg:grpSpPr bwMode="auto">
                          <a:xfrm>
                            <a:off x="0" y="36999"/>
                            <a:ext cx="1819275" cy="1075055"/>
                            <a:chOff x="4770" y="11835"/>
                            <a:chExt cx="2865" cy="1693"/>
                          </a:xfrm>
                        </wpg:grpSpPr>
                        <wpg:grpSp>
                          <wpg:cNvPr id="92" name="Group 577"/>
                          <wpg:cNvGrpSpPr>
                            <a:grpSpLocks/>
                          </wpg:cNvGrpSpPr>
                          <wpg:grpSpPr bwMode="auto">
                            <a:xfrm>
                              <a:off x="5280" y="11835"/>
                              <a:ext cx="1905" cy="349"/>
                              <a:chOff x="3690" y="4447"/>
                              <a:chExt cx="1905" cy="349"/>
                            </a:xfrm>
                          </wpg:grpSpPr>
                          <wps:wsp>
                            <wps:cNvPr id="93" name="Line 5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90" y="4740"/>
                                <a:ext cx="7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Oval 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25" y="468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5" name="Group 5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70" y="4683"/>
                                <a:ext cx="825" cy="113"/>
                                <a:chOff x="3870" y="4923"/>
                                <a:chExt cx="825" cy="113"/>
                              </a:xfrm>
                            </wpg:grpSpPr>
                            <wps:wsp>
                              <wps:cNvPr id="96" name="Line 5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30" y="4980"/>
                                  <a:ext cx="7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Oval 5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70" y="4923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98" name="Line 5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55" y="451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9" name="Group 5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85" y="4447"/>
                                <a:ext cx="105" cy="105"/>
                                <a:chOff x="4740" y="5992"/>
                                <a:chExt cx="105" cy="105"/>
                              </a:xfrm>
                            </wpg:grpSpPr>
                            <wps:wsp>
                              <wps:cNvPr id="100" name="Line 5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40" y="6045"/>
                                  <a:ext cx="1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586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740" y="6045"/>
                                  <a:ext cx="1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2" name="Line 5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0" y="12128"/>
                              <a:ext cx="0" cy="12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5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35" y="12128"/>
                              <a:ext cx="0" cy="12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5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0" y="12128"/>
                              <a:ext cx="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5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0" y="13354"/>
                              <a:ext cx="26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5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35" y="12128"/>
                              <a:ext cx="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5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35" y="13358"/>
                              <a:ext cx="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Rectangle 593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0" y="13213"/>
                              <a:ext cx="680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11" name="Group 596"/>
                          <wpg:cNvGrpSpPr>
                            <a:grpSpLocks/>
                          </wpg:cNvGrpSpPr>
                          <wpg:grpSpPr bwMode="auto">
                            <a:xfrm>
                              <a:off x="5160" y="13188"/>
                              <a:ext cx="340" cy="340"/>
                              <a:chOff x="5220" y="7260"/>
                              <a:chExt cx="2268" cy="2272"/>
                            </a:xfrm>
                          </wpg:grpSpPr>
                          <wps:wsp>
                            <wps:cNvPr id="112" name="Oval 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0" y="7260"/>
                                <a:ext cx="2268" cy="22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Line 598"/>
                            <wps:cNvCnPr>
                              <a:cxnSpLocks noChangeShapeType="1"/>
                            </wps:cNvCnPr>
                            <wps:spPr bwMode="auto">
                              <a:xfrm rot="2700000">
                                <a:off x="5220" y="8400"/>
                                <a:ext cx="22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" name="Line 599"/>
                            <wps:cNvCnPr>
                              <a:cxnSpLocks noChangeShapeType="1"/>
                            </wps:cNvCnPr>
                            <wps:spPr bwMode="auto">
                              <a:xfrm rot="18900000">
                                <a:off x="5220" y="8400"/>
                                <a:ext cx="22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15" name="Textfeld 115"/>
                        <wps:cNvSpPr txBox="1"/>
                        <wps:spPr>
                          <a:xfrm>
                            <a:off x="697693" y="0"/>
                            <a:ext cx="523875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E77B6" w:rsidRPr="006E77B6" w:rsidRDefault="006E77B6" w:rsidP="000C3E2E">
                              <w:pPr>
                                <w:pStyle w:val="Titel"/>
                                <w:tabs>
                                  <w:tab w:val="left" w:pos="4536"/>
                                </w:tabs>
                                <w:jc w:val="both"/>
                                <w:rPr>
                                  <w:rFonts w:ascii="Calibri" w:hAnsi="Calibri"/>
                                  <w:b w:val="0"/>
                                  <w:sz w:val="20"/>
                                  <w:u w:val="none"/>
                                </w:rPr>
                              </w:pPr>
                              <w:r w:rsidRPr="006E77B6">
                                <w:rPr>
                                  <w:rFonts w:ascii="Calibri" w:hAnsi="Calibri"/>
                                  <w:b w:val="0"/>
                                  <w:sz w:val="20"/>
                                  <w:u w:val="none"/>
                                </w:rPr>
                                <w:t>60 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6" name="Textfeld 116"/>
                        <wps:cNvSpPr txBox="1"/>
                        <wps:spPr>
                          <a:xfrm>
                            <a:off x="142710" y="914400"/>
                            <a:ext cx="523875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E77B6" w:rsidRPr="006E77B6" w:rsidRDefault="006E77B6" w:rsidP="006E77B6">
                              <w:pPr>
                                <w:pStyle w:val="Titel"/>
                                <w:tabs>
                                  <w:tab w:val="left" w:pos="4536"/>
                                </w:tabs>
                                <w:jc w:val="both"/>
                                <w:rPr>
                                  <w:rFonts w:ascii="Calibri" w:hAnsi="Calibri"/>
                                  <w:b w:val="0"/>
                                  <w:sz w:val="20"/>
                                  <w:u w:val="none"/>
                                </w:rPr>
                              </w:pPr>
                              <w:r>
                                <w:rPr>
                                  <w:rFonts w:ascii="Calibri" w:hAnsi="Calibri"/>
                                  <w:b w:val="0"/>
                                  <w:sz w:val="20"/>
                                  <w:u w:val="none"/>
                                </w:rPr>
                                <w:t>24</w:t>
                              </w:r>
                              <w:r w:rsidRPr="006E77B6">
                                <w:rPr>
                                  <w:rFonts w:ascii="Calibri" w:hAnsi="Calibri"/>
                                  <w:b w:val="0"/>
                                  <w:sz w:val="20"/>
                                  <w:u w:val="none"/>
                                </w:rPr>
                                <w:t xml:space="preserve"> 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7" name="Textfeld 117"/>
                        <wps:cNvSpPr txBox="1"/>
                        <wps:spPr>
                          <a:xfrm>
                            <a:off x="1141679" y="908972"/>
                            <a:ext cx="523875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E77B6" w:rsidRPr="006E77B6" w:rsidRDefault="006E77B6" w:rsidP="006E77B6">
                              <w:pPr>
                                <w:pStyle w:val="Titel"/>
                                <w:tabs>
                                  <w:tab w:val="left" w:pos="4536"/>
                                </w:tabs>
                                <w:jc w:val="both"/>
                                <w:rPr>
                                  <w:rFonts w:ascii="Calibri" w:hAnsi="Calibri"/>
                                  <w:b w:val="0"/>
                                  <w:sz w:val="20"/>
                                  <w:u w:val="none"/>
                                </w:rPr>
                              </w:pPr>
                              <w:r>
                                <w:rPr>
                                  <w:rFonts w:ascii="Calibri" w:hAnsi="Calibri"/>
                                  <w:b w:val="0"/>
                                  <w:sz w:val="20"/>
                                  <w:u w:val="none"/>
                                </w:rPr>
                                <w:t>36</w:t>
                              </w:r>
                              <w:r w:rsidRPr="006E77B6">
                                <w:rPr>
                                  <w:rFonts w:ascii="Calibri" w:hAnsi="Calibri"/>
                                  <w:b w:val="0"/>
                                  <w:sz w:val="20"/>
                                  <w:u w:val="none"/>
                                </w:rPr>
                                <w:t xml:space="preserve"> 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pieren 2" o:spid="_x0000_s1026" style="position:absolute;margin-left:298.7pt;margin-top:.3pt;width:143.25pt;height:91.9pt;z-index:251664384" coordsize="18192,11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">
                <v:group id="Gruppieren 91" o:spid="_x0000_s1027" style="position:absolute;top:369;width:18192;height:10751" coordorigin="4770,11835" coordsize="2865,1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group id="Group 577" o:spid="_x0000_s1028" style="position:absolute;left:5280;top:11835;width:1905;height:349" coordorigin="3690,4447" coordsize="1905,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  <v:line id="Line 578" o:spid="_x0000_s1029" style="position:absolute;visibility:visible;mso-wrap-style:square" from="3690,4740" to="4455,4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    <v:oval id="Oval 579" o:spid="_x0000_s1030" style="position:absolute;left:4425;top:468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"/>
                    <v:group id="Group 580" o:spid="_x0000_s1031" style="position:absolute;left:4770;top:4683;width:825;height:113" coordorigin="3870,4923" coordsize="825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WLY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">
                      <v:line id="Line 581" o:spid="_x0000_s1032" style="position:absolute;visibility:visible;mso-wrap-style:square" from="3930,4980" to="4695,4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/>
                      <v:oval id="Oval 582" o:spid="_x0000_s1033" style="position:absolute;left:3870;top:492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"/>
                    </v:group>
                    <v:line id="Line 583" o:spid="_x0000_s1034" style="position:absolute;visibility:visible;mso-wrap-style:square" from="4455,4515" to="4560,4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ATU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HBu/xB8gl38AAAD//wMAUEsBAi0AFAAGAAgAAAAhANvh9svuAAAAhQEAABMAAAAAAAAAAAAA&#10;AAAAAAAAAFtDb250ZW50X1R5cGVzXS54bWxQSwECLQAUAAYACAAAACEAWvQsW78AAAAVAQAACwAA&#10;AAAAAAAAAAAAAAAfAQAAX3JlbHMvLnJlbHNQSwECLQAUAAYACAAAACEAKIQE1MMAAADbAAAADwAA&#10;AAAAAAAAAAAAAAAHAgAAZHJzL2Rvd25yZXYueG1sUEsFBgAAAAADAAMAtwAAAPcCAAAAAA==&#10;"/>
                    <v:group id="Group 584" o:spid="_x0000_s1035" style="position:absolute;left:4785;top:4447;width:105;height:105" coordorigin="4740,5992" coordsize="105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<v:line id="Line 585" o:spid="_x0000_s1036" style="position:absolute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QDe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8eUYm0Ms/AAAA//8DAFBLAQItABQABgAIAAAAIQDb4fbL7gAAAIUBAAATAAAAAAAA&#10;AAAAAAAAAAAAAABbQ29udGVudF9UeXBlc10ueG1sUEsBAi0AFAAGAAgAAAAhAFr0LFu/AAAAFQEA&#10;AAsAAAAAAAAAAAAAAAAAHwEAAF9yZWxzLy5yZWxzUEsBAi0AFAAGAAgAAAAhAJb5AN7HAAAA3AAA&#10;AA8AAAAAAAAAAAAAAAAABwIAAGRycy9kb3ducmV2LnhtbFBLBQYAAAAAAwADALcAAAD7AgAAAAA=&#10;"/>
                      <v:line id="Line 586" o:spid="_x0000_s1037" style="position:absolute;rotation:-90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"/>
                    </v:group>
                  </v:group>
                  <v:line id="Line 587" o:spid="_x0000_s1038" style="position:absolute;visibility:visible;mso-wrap-style:square" from="4770,12128" to="4770,13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  <v:line id="Line 588" o:spid="_x0000_s1039" style="position:absolute;visibility:visible;mso-wrap-style:square" from="7635,12128" to="7635,13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  <v:line id="Line 589" o:spid="_x0000_s1040" style="position:absolute;visibility:visible;mso-wrap-style:square" from="4770,12128" to="5370,12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  <v:line id="Line 590" o:spid="_x0000_s1041" style="position:absolute;visibility:visible;mso-wrap-style:square" from="4770,13354" to="7455,1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  <v:line id="Line 591" o:spid="_x0000_s1042" style="position:absolute;visibility:visible;mso-wrap-style:square" from="7035,12128" to="7635,12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D0xxAAAANw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Jyn8PRMvkItfAAAA//8DAFBLAQItABQABgAIAAAAIQDb4fbL7gAAAIUBAAATAAAAAAAAAAAA&#10;AAAAAAAAAABbQ29udGVudF9UeXBlc10ueG1sUEsBAi0AFAAGAAgAAAAhAFr0LFu/AAAAFQEAAAsA&#10;AAAAAAAAAAAAAAAAHwEAAF9yZWxzLy5yZWxzUEsBAi0AFAAGAAgAAAAhAHZcPTHEAAAA3AAAAA8A&#10;AAAAAAAAAAAAAAAABwIAAGRycy9kb3ducmV2LnhtbFBLBQYAAAAAAwADALcAAAD4AgAAAAA=&#10;"/>
                  <v:line id="Line 592" o:spid="_x0000_s1043" style="position:absolute;visibility:visible;mso-wrap-style:square" from="7035,13358" to="7635,13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Jiq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OQN7s/EC+TsBgAA//8DAFBLAQItABQABgAIAAAAIQDb4fbL7gAAAIUBAAATAAAAAAAAAAAA&#10;AAAAAAAAAABbQ29udGVudF9UeXBlc10ueG1sUEsBAi0AFAAGAAgAAAAhAFr0LFu/AAAAFQEAAAsA&#10;AAAAAAAAAAAAAAAAHwEAAF9yZWxzLy5yZWxzUEsBAi0AFAAGAAgAAAAhABkQmKrEAAAA3AAAAA8A&#10;AAAAAAAAAAAAAAAABwIAAGRycy9kb3ducmV2LnhtbFBLBQYAAAAAAwADALcAAAD4AgAAAAA=&#10;"/>
                  <v:rect id="Rectangle 593" o:spid="_x0000_s1044" style="position:absolute;left:6570;top:13213;width:68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2XOU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"/>
                  <v:group id="Group 596" o:spid="_x0000_s1045" style="position:absolute;left:5160;top:13188;width:340;height:340" coordorigin="5220,7260" coordsize="2268,2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oval id="Oval 597" o:spid="_x0000_s1046" style="position:absolute;left:5220;top:7260;width:226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"/>
                    <v:line id="Line 598" o:spid="_x0000_s1047" style="position:absolute;rotation:45;visibility:visible;mso-wrap-style:square" from="5220,8400" to="7485,8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"/>
                    <v:line id="Line 599" o:spid="_x0000_s1048" style="position:absolute;rotation:-45;visibility:visible;mso-wrap-style:square" from="5220,8400" to="7485,8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"/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115" o:spid="_x0000_s1049" type="#_x0000_t202" style="position:absolute;left:6976;width:5239;height:2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" filled="f" stroked="f" strokeweight=".5pt">
                  <v:textbox style="mso-fit-shape-to-text:t">
                    <w:txbxContent>
                      <w:p w:rsidR="006E77B6" w:rsidRPr="006E77B6" w:rsidRDefault="006E77B6" w:rsidP="000C3E2E">
                        <w:pPr>
                          <w:pStyle w:val="Titel"/>
                          <w:tabs>
                            <w:tab w:val="left" w:pos="4536"/>
                          </w:tabs>
                          <w:jc w:val="both"/>
                          <w:rPr>
                            <w:rFonts w:ascii="Calibri" w:hAnsi="Calibri"/>
                            <w:b w:val="0"/>
                            <w:sz w:val="20"/>
                            <w:u w:val="none"/>
                          </w:rPr>
                        </w:pPr>
                        <w:r w:rsidRPr="006E77B6">
                          <w:rPr>
                            <w:rFonts w:ascii="Calibri" w:hAnsi="Calibri"/>
                            <w:b w:val="0"/>
                            <w:sz w:val="20"/>
                            <w:u w:val="none"/>
                          </w:rPr>
                          <w:t>60 V</w:t>
                        </w:r>
                      </w:p>
                    </w:txbxContent>
                  </v:textbox>
                </v:shape>
                <v:shape id="Textfeld 116" o:spid="_x0000_s1050" type="#_x0000_t202" style="position:absolute;left:1427;top:9144;width:5238;height:2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" filled="f" stroked="f" strokeweight=".5pt">
                  <v:textbox style="mso-fit-shape-to-text:t">
                    <w:txbxContent>
                      <w:p w:rsidR="006E77B6" w:rsidRPr="006E77B6" w:rsidRDefault="006E77B6" w:rsidP="006E77B6">
                        <w:pPr>
                          <w:pStyle w:val="Titel"/>
                          <w:tabs>
                            <w:tab w:val="left" w:pos="4536"/>
                          </w:tabs>
                          <w:jc w:val="both"/>
                          <w:rPr>
                            <w:rFonts w:ascii="Calibri" w:hAnsi="Calibri"/>
                            <w:b w:val="0"/>
                            <w:sz w:val="20"/>
                            <w:u w:val="none"/>
                          </w:rPr>
                        </w:pPr>
                        <w:r>
                          <w:rPr>
                            <w:rFonts w:ascii="Calibri" w:hAnsi="Calibri"/>
                            <w:b w:val="0"/>
                            <w:sz w:val="20"/>
                            <w:u w:val="none"/>
                          </w:rPr>
                          <w:t>24</w:t>
                        </w:r>
                        <w:r w:rsidRPr="006E77B6">
                          <w:rPr>
                            <w:rFonts w:ascii="Calibri" w:hAnsi="Calibri"/>
                            <w:b w:val="0"/>
                            <w:sz w:val="20"/>
                            <w:u w:val="none"/>
                          </w:rPr>
                          <w:t xml:space="preserve"> V</w:t>
                        </w:r>
                      </w:p>
                    </w:txbxContent>
                  </v:textbox>
                </v:shape>
                <v:shape id="Textfeld 117" o:spid="_x0000_s1051" type="#_x0000_t202" style="position:absolute;left:11416;top:9089;width:5239;height:2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" filled="f" stroked="f" strokeweight=".5pt">
                  <v:textbox style="mso-fit-shape-to-text:t">
                    <w:txbxContent>
                      <w:p w:rsidR="006E77B6" w:rsidRPr="006E77B6" w:rsidRDefault="006E77B6" w:rsidP="006E77B6">
                        <w:pPr>
                          <w:pStyle w:val="Titel"/>
                          <w:tabs>
                            <w:tab w:val="left" w:pos="4536"/>
                          </w:tabs>
                          <w:jc w:val="both"/>
                          <w:rPr>
                            <w:rFonts w:ascii="Calibri" w:hAnsi="Calibri"/>
                            <w:b w:val="0"/>
                            <w:sz w:val="20"/>
                            <w:u w:val="none"/>
                          </w:rPr>
                        </w:pPr>
                        <w:r>
                          <w:rPr>
                            <w:rFonts w:ascii="Calibri" w:hAnsi="Calibri"/>
                            <w:b w:val="0"/>
                            <w:sz w:val="20"/>
                            <w:u w:val="none"/>
                          </w:rPr>
                          <w:t>36</w:t>
                        </w:r>
                        <w:r w:rsidRPr="006E77B6">
                          <w:rPr>
                            <w:rFonts w:ascii="Calibri" w:hAnsi="Calibri"/>
                            <w:b w:val="0"/>
                            <w:sz w:val="20"/>
                            <w:u w:val="none"/>
                          </w:rPr>
                          <w:t xml:space="preserve"> V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E77B6">
        <w:rPr>
          <w:rFonts w:asciiTheme="minorHAnsi" w:hAnsiTheme="minorHAnsi"/>
          <w:snapToGrid w:val="0"/>
          <w:sz w:val="22"/>
          <w:szCs w:val="22"/>
        </w:rPr>
        <w:t>Lösungsansatz:</w:t>
      </w:r>
    </w:p>
    <w:p w:rsidR="006E77B6" w:rsidRDefault="006E77B6" w:rsidP="006E77B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snapToGrid w:val="0"/>
          <w:sz w:val="22"/>
          <w:szCs w:val="22"/>
        </w:rPr>
        <w:t>Zu der Glühlampe wird ein Widerstand in Reihe geschaltet, weil sich die Spannungen im unverzweigten Stromkreis aufteilen.</w:t>
      </w:r>
    </w:p>
    <w:p w:rsidR="00342D9D" w:rsidRDefault="00342D9D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6E77B6" w:rsidRDefault="006E77B6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snapToGrid w:val="0"/>
          <w:sz w:val="22"/>
          <w:szCs w:val="22"/>
        </w:rPr>
        <w:t>Berechnen der Spannung:</w:t>
      </w:r>
    </w:p>
    <w:p w:rsidR="006E77B6" w:rsidRDefault="006E77B6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 w:rsidRPr="006E77B6">
        <w:rPr>
          <w:rFonts w:asciiTheme="minorHAnsi" w:hAnsiTheme="minorHAnsi"/>
          <w:snapToGrid w:val="0"/>
          <w:position w:val="-62"/>
          <w:sz w:val="22"/>
          <w:szCs w:val="22"/>
        </w:rPr>
        <w:object w:dxaOrig="182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68.25pt" o:ole="">
            <v:imagedata r:id="rId5" o:title=""/>
          </v:shape>
          <o:OLEObject Type="Embed" ProgID="Equation.DSMT4" ShapeID="_x0000_i1025" DrawAspect="Content" ObjectID="_1606148783" r:id="rId6"/>
        </w:object>
      </w:r>
    </w:p>
    <w:p w:rsidR="006E77B6" w:rsidRDefault="006E77B6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6E77B6" w:rsidRDefault="006E77B6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snapToGrid w:val="0"/>
          <w:sz w:val="22"/>
          <w:szCs w:val="22"/>
        </w:rPr>
        <w:t>Berechnen des Vorwiderstandes</w:t>
      </w:r>
    </w:p>
    <w:p w:rsidR="006E77B6" w:rsidRDefault="006E77B6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 w:rsidRPr="006E77B6">
        <w:rPr>
          <w:rFonts w:asciiTheme="minorHAnsi" w:hAnsiTheme="minorHAnsi"/>
          <w:snapToGrid w:val="0"/>
          <w:position w:val="-58"/>
          <w:sz w:val="22"/>
          <w:szCs w:val="22"/>
        </w:rPr>
        <w:object w:dxaOrig="1060" w:dyaOrig="1520">
          <v:shape id="_x0000_i1026" type="#_x0000_t75" style="width:53.25pt;height:75.75pt" o:ole="">
            <v:imagedata r:id="rId7" o:title=""/>
          </v:shape>
          <o:OLEObject Type="Embed" ProgID="Equation.DSMT4" ShapeID="_x0000_i1026" DrawAspect="Content" ObjectID="_1606148784" r:id="rId8"/>
        </w:object>
      </w:r>
    </w:p>
    <w:p w:rsidR="006E77B6" w:rsidRDefault="006E77B6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6E77B6" w:rsidRPr="006E77B6" w:rsidRDefault="006E77B6" w:rsidP="006E77B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snapToGrid w:val="0"/>
          <w:sz w:val="22"/>
          <w:szCs w:val="22"/>
        </w:rPr>
        <w:t xml:space="preserve">Eine 24 V – Glühlampe kann eine 60 V – Spannungsquelle angeschlossen werden, wenn man einen Widerstand von 144 </w:t>
      </w:r>
      <w:r>
        <w:rPr>
          <w:rFonts w:asciiTheme="minorHAnsi" w:hAnsiTheme="minorHAnsi" w:cstheme="minorHAnsi"/>
          <w:snapToGrid w:val="0"/>
          <w:sz w:val="22"/>
          <w:szCs w:val="22"/>
        </w:rPr>
        <w:t>Ω in Reihe dazu schaltet.</w:t>
      </w:r>
    </w:p>
    <w:p w:rsidR="00235FF9" w:rsidRDefault="00235FF9" w:rsidP="00D51438">
      <w:pPr>
        <w:pStyle w:val="Verzeichnis1"/>
        <w:tabs>
          <w:tab w:val="left" w:pos="340"/>
        </w:tabs>
        <w:spacing w:after="0"/>
        <w:rPr>
          <w:rFonts w:ascii="Calibri" w:hAnsi="Calibri"/>
          <w:b/>
          <w:sz w:val="20"/>
          <w:szCs w:val="22"/>
        </w:rPr>
      </w:pPr>
    </w:p>
    <w:p w:rsidR="00235FF9" w:rsidRP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0"/>
          <w:szCs w:val="22"/>
          <w:u w:val="none"/>
        </w:rPr>
      </w:pPr>
      <w:bookmarkStart w:id="0" w:name="_GoBack"/>
      <w:bookmarkEnd w:id="0"/>
    </w:p>
    <w:sectPr w:rsidR="00235FF9" w:rsidRPr="00235FF9" w:rsidSect="007E262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FEA"/>
    <w:multiLevelType w:val="singleLevel"/>
    <w:tmpl w:val="3DF8E70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4" w15:restartNumberingAfterBreak="0">
    <w:nsid w:val="4C650BB3"/>
    <w:multiLevelType w:val="singleLevel"/>
    <w:tmpl w:val="177A115E"/>
    <w:lvl w:ilvl="0">
      <w:start w:val="2"/>
      <w:numFmt w:val="bullet"/>
      <w:lvlText w:val="-"/>
      <w:lvlJc w:val="left"/>
      <w:pPr>
        <w:tabs>
          <w:tab w:val="num" w:pos="705"/>
        </w:tabs>
        <w:ind w:left="705" w:hanging="360"/>
      </w:pPr>
      <w:rPr>
        <w:rFonts w:hint="default"/>
      </w:rPr>
    </w:lvl>
  </w:abstractNum>
  <w:abstractNum w:abstractNumId="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6FAE411A"/>
    <w:multiLevelType w:val="hybridMultilevel"/>
    <w:tmpl w:val="1BD4EFF4"/>
    <w:lvl w:ilvl="0" w:tplc="42787078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74D01F34"/>
    <w:multiLevelType w:val="hybridMultilevel"/>
    <w:tmpl w:val="AFA863BC"/>
    <w:lvl w:ilvl="0" w:tplc="62303E74">
      <w:start w:val="1"/>
      <w:numFmt w:val="bullet"/>
      <w:lvlText w:val=""/>
      <w:lvlJc w:val="left"/>
      <w:pPr>
        <w:tabs>
          <w:tab w:val="num" w:pos="924"/>
        </w:tabs>
        <w:ind w:left="924" w:hanging="35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50C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1CA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868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F39"/>
    <w:rsid w:val="00140983"/>
    <w:rsid w:val="001411C6"/>
    <w:rsid w:val="00141708"/>
    <w:rsid w:val="00145741"/>
    <w:rsid w:val="001519F2"/>
    <w:rsid w:val="00151FDF"/>
    <w:rsid w:val="001523E7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8BD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747"/>
    <w:rsid w:val="001B6768"/>
    <w:rsid w:val="001B686E"/>
    <w:rsid w:val="001B6FD0"/>
    <w:rsid w:val="001B783F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134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5FF9"/>
    <w:rsid w:val="002367F7"/>
    <w:rsid w:val="0024089C"/>
    <w:rsid w:val="002410F9"/>
    <w:rsid w:val="0024264E"/>
    <w:rsid w:val="00242D83"/>
    <w:rsid w:val="00243B71"/>
    <w:rsid w:val="00245311"/>
    <w:rsid w:val="00246614"/>
    <w:rsid w:val="002468F9"/>
    <w:rsid w:val="00250336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44B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882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38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6922"/>
    <w:rsid w:val="00327610"/>
    <w:rsid w:val="0033369B"/>
    <w:rsid w:val="00333C9E"/>
    <w:rsid w:val="0033451C"/>
    <w:rsid w:val="00334A6B"/>
    <w:rsid w:val="003351FB"/>
    <w:rsid w:val="0034271A"/>
    <w:rsid w:val="00342D9D"/>
    <w:rsid w:val="00344A31"/>
    <w:rsid w:val="00346D3C"/>
    <w:rsid w:val="003514F0"/>
    <w:rsid w:val="003557FC"/>
    <w:rsid w:val="003559DB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912"/>
    <w:rsid w:val="00392E30"/>
    <w:rsid w:val="00395087"/>
    <w:rsid w:val="00395BD9"/>
    <w:rsid w:val="0039730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12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5D1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905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1B8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562A"/>
    <w:rsid w:val="0050634B"/>
    <w:rsid w:val="005070D6"/>
    <w:rsid w:val="00507B1A"/>
    <w:rsid w:val="005115A8"/>
    <w:rsid w:val="005116D4"/>
    <w:rsid w:val="00511CF9"/>
    <w:rsid w:val="005120A9"/>
    <w:rsid w:val="0051458D"/>
    <w:rsid w:val="00515ACF"/>
    <w:rsid w:val="00515D2B"/>
    <w:rsid w:val="00516C65"/>
    <w:rsid w:val="0052143C"/>
    <w:rsid w:val="00521576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8B1"/>
    <w:rsid w:val="00580E74"/>
    <w:rsid w:val="00582A74"/>
    <w:rsid w:val="005831FC"/>
    <w:rsid w:val="00584772"/>
    <w:rsid w:val="00585FF5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E77B6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82A"/>
    <w:rsid w:val="00721B21"/>
    <w:rsid w:val="00722F91"/>
    <w:rsid w:val="00723C3E"/>
    <w:rsid w:val="00723EC7"/>
    <w:rsid w:val="007252F7"/>
    <w:rsid w:val="00726BDD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79F"/>
    <w:rsid w:val="00794645"/>
    <w:rsid w:val="00794B1C"/>
    <w:rsid w:val="00794D80"/>
    <w:rsid w:val="007954DF"/>
    <w:rsid w:val="00796042"/>
    <w:rsid w:val="007962B2"/>
    <w:rsid w:val="007A008B"/>
    <w:rsid w:val="007A4E4E"/>
    <w:rsid w:val="007A5B42"/>
    <w:rsid w:val="007A5D56"/>
    <w:rsid w:val="007A63B2"/>
    <w:rsid w:val="007A6674"/>
    <w:rsid w:val="007A6B27"/>
    <w:rsid w:val="007A72E8"/>
    <w:rsid w:val="007A7F61"/>
    <w:rsid w:val="007B2159"/>
    <w:rsid w:val="007B2435"/>
    <w:rsid w:val="007B31F8"/>
    <w:rsid w:val="007B4324"/>
    <w:rsid w:val="007B554A"/>
    <w:rsid w:val="007B58B9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2627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5ECB"/>
    <w:rsid w:val="0080686B"/>
    <w:rsid w:val="00806951"/>
    <w:rsid w:val="00807676"/>
    <w:rsid w:val="00807BA5"/>
    <w:rsid w:val="008101D1"/>
    <w:rsid w:val="0081149F"/>
    <w:rsid w:val="00813431"/>
    <w:rsid w:val="00813547"/>
    <w:rsid w:val="008160E4"/>
    <w:rsid w:val="00816632"/>
    <w:rsid w:val="008179F4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56C08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785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DB9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7A9"/>
    <w:rsid w:val="008F3EAB"/>
    <w:rsid w:val="008F41CC"/>
    <w:rsid w:val="008F654F"/>
    <w:rsid w:val="008F67A5"/>
    <w:rsid w:val="009007AD"/>
    <w:rsid w:val="0090170F"/>
    <w:rsid w:val="00901976"/>
    <w:rsid w:val="009021DB"/>
    <w:rsid w:val="00903066"/>
    <w:rsid w:val="0090315F"/>
    <w:rsid w:val="00904E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70C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3418"/>
    <w:rsid w:val="00943A87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2684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04D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76E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1E7C"/>
    <w:rsid w:val="00A32913"/>
    <w:rsid w:val="00A32BFD"/>
    <w:rsid w:val="00A33810"/>
    <w:rsid w:val="00A349C4"/>
    <w:rsid w:val="00A34E58"/>
    <w:rsid w:val="00A37EA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6DD9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6268"/>
    <w:rsid w:val="00AF696A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C5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845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A44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240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49E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0D13"/>
    <w:rsid w:val="00C61A8E"/>
    <w:rsid w:val="00C62D95"/>
    <w:rsid w:val="00C65AF1"/>
    <w:rsid w:val="00C67980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1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5F05"/>
    <w:rsid w:val="00CC6F76"/>
    <w:rsid w:val="00CC7953"/>
    <w:rsid w:val="00CC7E76"/>
    <w:rsid w:val="00CD165B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6AAD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438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306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26EC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2BF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3023"/>
    <w:rsid w:val="00EB41FD"/>
    <w:rsid w:val="00EB548B"/>
    <w:rsid w:val="00EB644B"/>
    <w:rsid w:val="00EB7535"/>
    <w:rsid w:val="00EC05A4"/>
    <w:rsid w:val="00EC11FC"/>
    <w:rsid w:val="00EC1BE5"/>
    <w:rsid w:val="00EC21D1"/>
    <w:rsid w:val="00EC474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042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3E1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6F46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4F0D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B4353AEC-7CF7-4AD2-974E-47D032C143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customStyle="1" w:styleId="Satz">
    <w:name w:val="Satz"/>
    <w:basedOn w:val="Standard"/>
    <w:rsid w:val="008A2785"/>
    <w:pPr>
      <w:ind w:left="794" w:hanging="794"/>
    </w:pPr>
    <w:rPr>
      <w:rFonts w:ascii="Times New Roman" w:hAnsi="Times New Roman"/>
      <w:b/>
      <w:color w:val="FF0000"/>
    </w:rPr>
  </w:style>
  <w:style w:type="paragraph" w:styleId="Titel">
    <w:name w:val="Title"/>
    <w:basedOn w:val="Standard"/>
    <w:link w:val="TitelZchn"/>
    <w:qFormat/>
    <w:locked/>
    <w:rsid w:val="008A2785"/>
    <w:pPr>
      <w:jc w:val="center"/>
    </w:pPr>
    <w:rPr>
      <w:rFonts w:ascii="Times New Roman" w:hAnsi="Times New Roman"/>
      <w:b/>
      <w:snapToGrid w:val="0"/>
      <w:u w:val="single"/>
    </w:rPr>
  </w:style>
  <w:style w:type="character" w:customStyle="1" w:styleId="TitelZchn">
    <w:name w:val="Titel Zchn"/>
    <w:basedOn w:val="Absatz-Standardschriftart"/>
    <w:link w:val="Titel"/>
    <w:rsid w:val="008A2785"/>
    <w:rPr>
      <w:rFonts w:ascii="Times New Roman" w:eastAsia="Times New Roman" w:hAnsi="Times New Roman"/>
      <w:b/>
      <w:snapToGrid w:val="0"/>
      <w:sz w:val="24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5033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5033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8</Words>
  <Characters>433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2-04-05T11:50:00Z</cp:lastPrinted>
  <dcterms:created xsi:type="dcterms:W3CDTF">2018-12-12T18:39:00Z</dcterms:created>
  <dcterms:modified xsi:type="dcterms:W3CDTF">2018-12-12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